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22d0e24f15c4ea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DC823DA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2143C0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D1F231D">
          <v:shape xmlns:o="urn:schemas-microsoft-com:office:office" xmlns:v="urn:schemas-microsoft-com:vml" id="_x0000_i201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16" DrawAspect="Content" ObjectID="_1571334951" r:id="rId98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E92D657">
          <v:shape xmlns:o="urn:schemas-microsoft-com:office:office" xmlns:v="urn:schemas-microsoft-com:vml" id="_x0000_i201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17" DrawAspect="Content" ObjectID="_1571334952" r:id="rId98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235BA65">
          <v:shape xmlns:o="urn:schemas-microsoft-com:office:office" xmlns:v="urn:schemas-microsoft-com:vml" id="_x0000_i201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18" DrawAspect="Content" ObjectID="_1571334953" r:id="rId98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23C9905">
          <v:shape xmlns:o="urn:schemas-microsoft-com:office:office" xmlns:v="urn:schemas-microsoft-com:vml" id="_x0000_i201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19" DrawAspect="Content" ObjectID="_1571334954" r:id="rId98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62.bin" Id="rId981" /><Relationship Type="http://schemas.openxmlformats.org/officeDocument/2006/relationships/oleObject" Target="/word/embeddings/oleObject963.bin" Id="rId982" /><Relationship Type="http://schemas.openxmlformats.org/officeDocument/2006/relationships/oleObject" Target="/word/embeddings/oleObject964.bin" Id="rId983" /><Relationship Type="http://schemas.openxmlformats.org/officeDocument/2006/relationships/oleObject" Target="/word/embeddings/oleObject965.bin" Id="rId98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